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301" r:id="rId2"/>
    <p:sldId id="320" r:id="rId3"/>
    <p:sldId id="321" r:id="rId4"/>
    <p:sldId id="322" r:id="rId5"/>
    <p:sldId id="323" r:id="rId6"/>
    <p:sldId id="325" r:id="rId7"/>
    <p:sldId id="327" r:id="rId8"/>
    <p:sldId id="328" r:id="rId9"/>
    <p:sldId id="300" r:id="rId10"/>
    <p:sldId id="277" r:id="rId11"/>
    <p:sldId id="278" r:id="rId12"/>
    <p:sldId id="329" r:id="rId13"/>
    <p:sldId id="279" r:id="rId14"/>
    <p:sldId id="280" r:id="rId15"/>
    <p:sldId id="281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27" d="100"/>
          <a:sy n="127" d="100"/>
        </p:scale>
        <p:origin x="-96" y="-4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DA5C3DD-5235-EA48-B0A4-2182B19D8E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264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A2823BD4-CF58-7049-A020-7377CC678220}" type="slidenum">
              <a:rPr lang="en-US" sz="1200" b="0"/>
              <a:pPr/>
              <a:t>1</a:t>
            </a:fld>
            <a:endParaRPr lang="en-US" sz="1200" b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C033237-8663-1743-B416-C491B95A54E2}" type="slidenum">
              <a:rPr lang="en-US" sz="1200" b="0"/>
              <a:pPr/>
              <a:t>11</a:t>
            </a:fld>
            <a:endParaRPr lang="en-US" sz="1200" b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4129BF4-CCAE-7642-AFB4-8D9B8B6C2408}" type="slidenum">
              <a:rPr lang="en-US" sz="1200" b="0"/>
              <a:pPr/>
              <a:t>12</a:t>
            </a:fld>
            <a:endParaRPr 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D32E76F-DAA4-BD47-B68F-111DF6438E79}" type="slidenum">
              <a:rPr lang="en-US" sz="1200" b="0"/>
              <a:pPr/>
              <a:t>13</a:t>
            </a:fld>
            <a:endParaRPr lang="en-US" sz="1200" b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03F5D655-4FAF-5348-A1BC-7877DE9C6260}" type="slidenum">
              <a:rPr lang="en-US" sz="1200" b="0"/>
              <a:pPr/>
              <a:t>14</a:t>
            </a:fld>
            <a:endParaRPr lang="en-US" sz="1200" b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90521AD-CF6F-2D46-BF8D-6F7C30B112E7}" type="slidenum">
              <a:rPr lang="en-US" sz="1200" b="0"/>
              <a:pPr/>
              <a:t>15</a:t>
            </a:fld>
            <a:endParaRPr lang="en-US" sz="1200" b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847F1A75-47BE-B344-940E-BE92B96C172E}" type="slidenum">
              <a:rPr lang="en-US" sz="1200" b="0"/>
              <a:pPr algn="r"/>
              <a:t>2</a:t>
            </a:fld>
            <a:endParaRPr lang="en-US" sz="1200" b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CBDE315A-4B78-6D42-8F93-2C484441C515}" type="slidenum">
              <a:rPr lang="en-US" sz="1200" b="0"/>
              <a:pPr algn="r"/>
              <a:t>3</a:t>
            </a:fld>
            <a:endParaRPr lang="en-US" sz="1200" b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4B313269-81AC-004F-8E10-55033A06B758}" type="slidenum">
              <a:rPr lang="en-US" sz="1200" b="0"/>
              <a:pPr algn="r"/>
              <a:t>4</a:t>
            </a:fld>
            <a:endParaRPr lang="en-US" sz="1200" b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CC2A0E64-78B9-C94B-A363-CD948D817F0F}" type="slidenum">
              <a:rPr lang="en-US" sz="1200" b="0"/>
              <a:pPr algn="r"/>
              <a:t>5</a:t>
            </a:fld>
            <a:endParaRPr lang="en-US" sz="1200" b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2DE97FB4-4A4B-9744-B5C7-8923841B44E0}" type="slidenum">
              <a:rPr lang="en-US" sz="1200" b="0"/>
              <a:pPr algn="r"/>
              <a:t>6</a:t>
            </a:fld>
            <a:endParaRPr lang="en-US" sz="1200" b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7DDE7474-A454-844A-BBBD-C6CE313EDE1C}" type="slidenum">
              <a:rPr lang="en-US" sz="1200" b="0"/>
              <a:pPr algn="r"/>
              <a:t>7</a:t>
            </a:fld>
            <a:endParaRPr lang="en-US" sz="1200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596AFC3C-154C-DF42-8732-76236CE04442}" type="slidenum">
              <a:rPr lang="en-US" sz="1200" b="0"/>
              <a:pPr algn="r"/>
              <a:t>8</a:t>
            </a:fld>
            <a:endParaRPr lang="en-US" sz="12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A4F1A6B-9D28-4144-8D2B-6A54BE7B1750}" type="slidenum">
              <a:rPr lang="en-US" sz="1200" b="0"/>
              <a:pPr/>
              <a:t>10</a:t>
            </a:fld>
            <a:endParaRPr lang="en-US" sz="1200" b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61737-14D7-3E4A-8FB1-914645B1AC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10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A860E-557D-344A-AF2D-F7925D5028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04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80A688-4D62-3F44-86E0-713FC026BA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5461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45366-09ED-5C4C-9785-62865264F0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700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9DF2D7-6D4F-4342-AC62-4B196B7F1A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979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 i="0"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12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>
            <a:lvl1pPr>
              <a:defRPr b="1" i="0">
                <a:latin typeface="Calibri"/>
                <a:cs typeface="Calibri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26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48176E47-408C-4D4B-995B-9DF0796ABD7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ＭＳ Ｐゴシック" pitchFamily="-65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Microsoft_Word_97_-_2004_Document6.doc"/><Relationship Id="rId5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Microsoft_Word_97_-_2004_Document2.doc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Microsoft_Word_97_-_2004_Document3.doc"/><Relationship Id="rId11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Word_97_-_2004_Document4.doc"/><Relationship Id="rId5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Microsoft_Word_97_-_2004_Document5.doc"/><Relationship Id="rId5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2209800"/>
          </a:xfrm>
        </p:spPr>
        <p:txBody>
          <a:bodyPr/>
          <a:lstStyle/>
          <a:p>
            <a:r>
              <a:rPr lang="en-US" sz="4800" dirty="0" smtClean="0">
                <a:solidFill>
                  <a:srgbClr val="FF0000"/>
                </a:solidFill>
                <a:ea typeface="ＭＳ Ｐゴシック" charset="0"/>
              </a:rPr>
              <a:t>Temperature, </a:t>
            </a:r>
            <a:br>
              <a:rPr lang="en-US" sz="4800" dirty="0" smtClean="0">
                <a:solidFill>
                  <a:srgbClr val="FF0000"/>
                </a:solidFill>
                <a:ea typeface="ＭＳ Ｐゴシック" charset="0"/>
              </a:rPr>
            </a:br>
            <a:r>
              <a:rPr lang="en-US" sz="4800" dirty="0" smtClean="0">
                <a:solidFill>
                  <a:srgbClr val="FF0000"/>
                </a:solidFill>
                <a:ea typeface="ＭＳ Ｐゴシック" charset="0"/>
              </a:rPr>
              <a:t>Temperature  </a:t>
            </a:r>
            <a:r>
              <a:rPr lang="en-US" sz="4800" dirty="0">
                <a:solidFill>
                  <a:srgbClr val="FF0000"/>
                </a:solidFill>
                <a:ea typeface="ＭＳ Ｐゴシック" charset="0"/>
              </a:rPr>
              <a:t>Regulation </a:t>
            </a:r>
            <a:br>
              <a:rPr lang="en-US" sz="4800" dirty="0">
                <a:solidFill>
                  <a:srgbClr val="FF0000"/>
                </a:solidFill>
                <a:ea typeface="ＭＳ Ｐゴシック" charset="0"/>
              </a:rPr>
            </a:br>
            <a:r>
              <a:rPr lang="en-US" sz="4800" dirty="0">
                <a:solidFill>
                  <a:srgbClr val="FF0000"/>
                </a:solidFill>
                <a:ea typeface="ＭＳ Ｐゴシック" charset="0"/>
              </a:rPr>
              <a:t>and Metabolism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806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How to Maintain Constant </a:t>
            </a:r>
            <a:r>
              <a:rPr lang="en-US" i="1" dirty="0">
                <a:ea typeface="ＭＳ Ｐゴシック" charset="0"/>
              </a:rPr>
              <a:t>T</a:t>
            </a:r>
            <a:endParaRPr lang="en-US" dirty="0">
              <a:ea typeface="ＭＳ Ｐゴシック" charset="0"/>
            </a:endParaRPr>
          </a:p>
        </p:txBody>
      </p:sp>
      <p:sp>
        <p:nvSpPr>
          <p:cNvPr id="39943" name="Text Box 10"/>
          <p:cNvSpPr txBox="1">
            <a:spLocks noChangeArrowheads="1"/>
          </p:cNvSpPr>
          <p:nvPr/>
        </p:nvSpPr>
        <p:spPr bwMode="auto">
          <a:xfrm>
            <a:off x="1219200" y="1143000"/>
            <a:ext cx="6934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To maintain a constant temperature: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/>
                <a:cs typeface="Calibri"/>
              </a:rPr>
              <a:t>Rate of Heat Gain = Rate of Heat Loss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33400" y="4953000"/>
            <a:ext cx="792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Calibri"/>
                <a:cs typeface="Calibri"/>
              </a:rPr>
              <a:t>Metabolic rate = Heat Loss rate (endothermic homeothermy)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2000" y="2438400"/>
            <a:ext cx="7848600" cy="1082675"/>
            <a:chOff x="838200" y="2590800"/>
            <a:chExt cx="7848600" cy="1082735"/>
          </a:xfrm>
        </p:grpSpPr>
        <p:sp>
          <p:nvSpPr>
            <p:cNvPr id="39949" name="Text Box 5"/>
            <p:cNvSpPr txBox="1">
              <a:spLocks noChangeArrowheads="1"/>
            </p:cNvSpPr>
            <p:nvPr/>
          </p:nvSpPr>
          <p:spPr bwMode="auto">
            <a:xfrm>
              <a:off x="2667000" y="3276638"/>
              <a:ext cx="6019800" cy="396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b="0">
                  <a:solidFill>
                    <a:srgbClr val="00FF00"/>
                  </a:solidFill>
                  <a:latin typeface="Calibri"/>
                  <a:cs typeface="Calibri"/>
                </a:rPr>
                <a:t>C= Coefficient of Thermal Conductivity</a:t>
              </a:r>
            </a:p>
          </p:txBody>
        </p:sp>
        <p:grpSp>
          <p:nvGrpSpPr>
            <p:cNvPr id="39950" name="Group 14"/>
            <p:cNvGrpSpPr>
              <a:grpSpLocks/>
            </p:cNvGrpSpPr>
            <p:nvPr/>
          </p:nvGrpSpPr>
          <p:grpSpPr bwMode="auto">
            <a:xfrm>
              <a:off x="838200" y="2590800"/>
              <a:ext cx="3657190" cy="577850"/>
              <a:chOff x="838200" y="2590800"/>
              <a:chExt cx="3657190" cy="577850"/>
            </a:xfrm>
          </p:grpSpPr>
          <p:sp>
            <p:nvSpPr>
              <p:cNvPr id="39951" name="Text Box 12"/>
              <p:cNvSpPr txBox="1">
                <a:spLocks noChangeArrowheads="1"/>
              </p:cNvSpPr>
              <p:nvPr/>
            </p:nvSpPr>
            <p:spPr bwMode="auto">
              <a:xfrm>
                <a:off x="838200" y="2590800"/>
                <a:ext cx="3394075" cy="4616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3366FF"/>
                    </a:solidFill>
                    <a:latin typeface="Calibri"/>
                    <a:cs typeface="Calibri"/>
                  </a:rPr>
                  <a:t>Heat Loss:</a:t>
                </a:r>
              </a:p>
            </p:txBody>
          </p:sp>
          <p:graphicFrame>
            <p:nvGraphicFramePr>
              <p:cNvPr id="39939" name="Object 3"/>
              <p:cNvGraphicFramePr>
                <a:graphicFrameLocks noChangeAspect="1"/>
              </p:cNvGraphicFramePr>
              <p:nvPr/>
            </p:nvGraphicFramePr>
            <p:xfrm>
              <a:off x="2743200" y="2590800"/>
              <a:ext cx="1752190" cy="577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03" name="Equation" r:id="rId4" imgW="1193800" imgH="393700" progId="Equation.DSMT4">
                      <p:embed/>
                    </p:oleObj>
                  </mc:Choice>
                  <mc:Fallback>
                    <p:oleObj name="Equation" r:id="rId4" imgW="1193800" imgH="3937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3200" y="2590800"/>
                            <a:ext cx="1752190" cy="577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914400" y="3886200"/>
            <a:ext cx="5132388" cy="577850"/>
            <a:chOff x="152400" y="3886200"/>
            <a:chExt cx="5132439" cy="577850"/>
          </a:xfrm>
        </p:grpSpPr>
        <p:sp>
          <p:nvSpPr>
            <p:cNvPr id="39948" name="Text Box 13"/>
            <p:cNvSpPr txBox="1">
              <a:spLocks noChangeArrowheads="1"/>
            </p:cNvSpPr>
            <p:nvPr/>
          </p:nvSpPr>
          <p:spPr bwMode="auto">
            <a:xfrm>
              <a:off x="152400" y="3962400"/>
              <a:ext cx="33940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6600"/>
                  </a:solidFill>
                  <a:latin typeface="Calibri"/>
                  <a:cs typeface="Calibri"/>
                </a:rPr>
                <a:t>With Evaporation:</a:t>
              </a:r>
            </a:p>
          </p:txBody>
        </p:sp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3048000" y="3886200"/>
            <a:ext cx="223683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4" name="Equation" r:id="rId6" imgW="1524000" imgH="393700" progId="Equation.DSMT4">
                    <p:embed/>
                  </p:oleObj>
                </mc:Choice>
                <mc:Fallback>
                  <p:oleObj name="Equation" r:id="rId6" imgW="15240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886200"/>
                          <a:ext cx="223683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752600" y="5562600"/>
            <a:ext cx="3676650" cy="533400"/>
            <a:chOff x="1752600" y="5562600"/>
            <a:chExt cx="3676650" cy="533400"/>
          </a:xfrm>
        </p:grpSpPr>
        <p:graphicFrame>
          <p:nvGraphicFramePr>
            <p:cNvPr id="39938" name="Object 2"/>
            <p:cNvGraphicFramePr>
              <a:graphicFrameLocks noChangeAspect="1"/>
            </p:cNvGraphicFramePr>
            <p:nvPr/>
          </p:nvGraphicFramePr>
          <p:xfrm>
            <a:off x="1752600" y="5562600"/>
            <a:ext cx="75708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5" name="Equation" r:id="rId8" imgW="558800" imgH="393700" progId="Equation.DSMT4">
                    <p:embed/>
                  </p:oleObj>
                </mc:Choice>
                <mc:Fallback>
                  <p:oleObj name="Equation" r:id="rId8" imgW="558800" imgH="393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5562600"/>
                          <a:ext cx="75708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3352800" y="5715000"/>
            <a:ext cx="20764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06" name="Equation" r:id="rId10" imgW="1384300" imgH="228600" progId="Equation.DSMT4">
                    <p:embed/>
                  </p:oleObj>
                </mc:Choice>
                <mc:Fallback>
                  <p:oleObj name="Equation" r:id="rId10" imgW="1384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715000"/>
                          <a:ext cx="20764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81000" y="1447800"/>
          <a:ext cx="8382000" cy="439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Document" r:id="rId4" imgW="5907024" imgH="3099816" progId="Word.Document.8">
                  <p:embed/>
                </p:oleObj>
              </mc:Choice>
              <mc:Fallback>
                <p:oleObj name="Document" r:id="rId4" imgW="5907024" imgH="309981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382000" cy="439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Euthermic </a:t>
            </a:r>
            <a:r>
              <a:rPr lang="en-US" dirty="0" err="1">
                <a:ea typeface="ＭＳ Ｐゴシック" charset="0"/>
              </a:rPr>
              <a:t>Homeothermy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62000" y="2178050"/>
          <a:ext cx="78486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Document" r:id="rId4" imgW="4824984" imgH="2362200" progId="Word.Document.8">
                  <p:embed/>
                </p:oleObj>
              </mc:Choice>
              <mc:Fallback>
                <p:oleObj name="Document" r:id="rId4" imgW="4824984" imgH="2362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78050"/>
                        <a:ext cx="7848600" cy="384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9916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ea typeface="ＭＳ Ｐゴシック" charset="0"/>
              </a:rPr>
              <a:t>Metabolism and Body Temperature in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Poikilotherms and Ectotherms More Broadly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253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0" y="1981200"/>
          <a:ext cx="7620000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Document" r:id="rId4" imgW="4788408" imgH="2971800" progId="Word.Document.8">
                  <p:embed/>
                </p:oleObj>
              </mc:Choice>
              <mc:Fallback>
                <p:oleObj name="Document" r:id="rId4" imgW="4788408" imgH="2971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7620000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48006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Predicting T</a:t>
            </a:r>
            <a:r>
              <a:rPr lang="en-US" baseline="-25000" dirty="0">
                <a:ea typeface="ＭＳ Ｐゴシック" charset="0"/>
              </a:rPr>
              <a:t>b</a:t>
            </a:r>
            <a:endParaRPr lang="en-US" dirty="0">
              <a:ea typeface="ＭＳ Ｐゴシック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777038" y="1012825"/>
          <a:ext cx="207168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6" imgW="889000" imgH="927100" progId="Equation.DSMT4">
                  <p:embed/>
                </p:oleObj>
              </mc:Choice>
              <mc:Fallback>
                <p:oleObj name="Equation" r:id="rId6" imgW="889000" imgH="927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012825"/>
                        <a:ext cx="207168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858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rmal Conductance and the TNZ</a:t>
            </a:r>
          </a:p>
        </p:txBody>
      </p:sp>
      <p:pic>
        <p:nvPicPr>
          <p:cNvPr id="4608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446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762000" y="1447800"/>
          <a:ext cx="123459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Document" r:id="rId4" imgW="5486400" imgH="377952" progId="Word.Document.8">
                  <p:embed/>
                </p:oleObj>
              </mc:Choice>
              <mc:Fallback>
                <p:oleObj name="Document" r:id="rId4" imgW="5486400" imgH="37795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123459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ea typeface="ＭＳ Ｐゴシック" charset="0"/>
              </a:rPr>
              <a:t>Conductance and Thermal Acclimation</a:t>
            </a:r>
            <a:endParaRPr lang="en-US" dirty="0">
              <a:ea typeface="ＭＳ Ｐゴシック" charset="0"/>
            </a:endParaRPr>
          </a:p>
        </p:txBody>
      </p:sp>
      <p:pic>
        <p:nvPicPr>
          <p:cNvPr id="4813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2057400"/>
            <a:ext cx="7070725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762000" y="2895600"/>
          <a:ext cx="119649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Document" r:id="rId4" imgW="5486400" imgH="347472" progId="Word.Document.8">
                  <p:embed/>
                </p:oleObj>
              </mc:Choice>
              <mc:Fallback>
                <p:oleObj name="Document" r:id="rId4" imgW="5486400" imgH="34747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19649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Avenues of Heat Transfer</a:t>
            </a:r>
          </a:p>
        </p:txBody>
      </p:sp>
    </p:spTree>
    <p:extLst>
      <p:ext uri="{BB962C8B-B14F-4D97-AF65-F5344CB8AC3E}">
        <p14:creationId xmlns:p14="http://schemas.microsoft.com/office/powerpoint/2010/main" val="1886024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00200" y="2362200"/>
          <a:ext cx="95265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Document" r:id="rId4" imgW="5486400" imgH="417576" progId="Word.Document.8">
                  <p:embed/>
                </p:oleObj>
              </mc:Choice>
              <mc:Fallback>
                <p:oleObj name="Document" r:id="rId4" imgW="5486400" imgH="41757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95265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00200" y="4114800"/>
          <a:ext cx="70881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Document" r:id="rId6" imgW="5486400" imgH="1124712" progId="Word.Document.8">
                  <p:embed/>
                </p:oleObj>
              </mc:Choice>
              <mc:Fallback>
                <p:oleObj name="Document" r:id="rId6" imgW="5486400" imgH="11247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708818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Conduction</a:t>
            </a:r>
          </a:p>
        </p:txBody>
      </p:sp>
    </p:spTree>
    <p:extLst>
      <p:ext uri="{BB962C8B-B14F-4D97-AF65-F5344CB8AC3E}">
        <p14:creationId xmlns:p14="http://schemas.microsoft.com/office/powerpoint/2010/main" val="2677867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Convection</a:t>
            </a:r>
          </a:p>
        </p:txBody>
      </p:sp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990600" y="4495800"/>
            <a:ext cx="708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0">
                <a:latin typeface="Calibri"/>
                <a:cs typeface="Calibri"/>
              </a:rPr>
              <a:t>Convection is always coupled with other types of heat transfer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676400" y="1752600"/>
          <a:ext cx="56388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4" imgW="1790700" imgH="622300" progId="Equation.3">
                  <p:embed/>
                </p:oleObj>
              </mc:Choice>
              <mc:Fallback>
                <p:oleObj name="Equation" r:id="rId4" imgW="17907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52600"/>
                        <a:ext cx="56388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908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14400" y="1752600"/>
          <a:ext cx="108219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Document" r:id="rId4" imgW="5486400" imgH="405384" progId="Word.Document.8">
                  <p:embed/>
                </p:oleObj>
              </mc:Choice>
              <mc:Fallback>
                <p:oleObj name="Document" r:id="rId4" imgW="5486400" imgH="4053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08219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524000" y="3505200"/>
          <a:ext cx="8612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Document" r:id="rId6" imgW="5486400" imgH="192024" progId="Word.Document.8">
                  <p:embed/>
                </p:oleObj>
              </mc:Choice>
              <mc:Fallback>
                <p:oleObj name="Document" r:id="rId6" imgW="5486400" imgH="1920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8612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524000" y="3886200"/>
          <a:ext cx="11355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Document" r:id="rId8" imgW="5486400" imgH="192024" progId="Word.Document.8">
                  <p:embed/>
                </p:oleObj>
              </mc:Choice>
              <mc:Fallback>
                <p:oleObj name="Document" r:id="rId8" imgW="5486400" imgH="1920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11355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203325" y="2803525"/>
            <a:ext cx="176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0">
                <a:latin typeface="Calibri"/>
                <a:cs typeface="Calibri"/>
              </a:rPr>
              <a:t>Wein</a:t>
            </a:r>
            <a:r>
              <a:rPr lang="ja-JP" altLang="en-US" b="0">
                <a:latin typeface="Calibri"/>
                <a:cs typeface="Calibri"/>
              </a:rPr>
              <a:t>’</a:t>
            </a:r>
            <a:r>
              <a:rPr lang="en-US" b="0">
                <a:latin typeface="Calibri"/>
                <a:cs typeface="Calibri"/>
              </a:rPr>
              <a:t>s law: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953000" y="4343400"/>
          <a:ext cx="38354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Document" r:id="rId10" imgW="3834384" imgH="2005584" progId="Word.Document.8">
                  <p:embed/>
                </p:oleObj>
              </mc:Choice>
              <mc:Fallback>
                <p:oleObj name="Document" r:id="rId10" imgW="3834384" imgH="200558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38354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Radiation</a:t>
            </a:r>
          </a:p>
        </p:txBody>
      </p:sp>
    </p:spTree>
    <p:extLst>
      <p:ext uri="{BB962C8B-B14F-4D97-AF65-F5344CB8AC3E}">
        <p14:creationId xmlns:p14="http://schemas.microsoft.com/office/powerpoint/2010/main" val="4273948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209800" y="2362200"/>
          <a:ext cx="123459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Document" r:id="rId4" imgW="5486400" imgH="350520" progId="Word.Document.8">
                  <p:embed/>
                </p:oleObj>
              </mc:Choice>
              <mc:Fallback>
                <p:oleObj name="Document" r:id="rId4" imgW="5486400" imgH="350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23459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Evaporative Heat Loss</a:t>
            </a:r>
          </a:p>
        </p:txBody>
      </p:sp>
    </p:spTree>
    <p:extLst>
      <p:ext uri="{BB962C8B-B14F-4D97-AF65-F5344CB8AC3E}">
        <p14:creationId xmlns:p14="http://schemas.microsoft.com/office/powerpoint/2010/main" val="2985007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065213" y="2736850"/>
          <a:ext cx="9602787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Document" r:id="rId4" imgW="5486400" imgH="941832" progId="Word.Document.8">
                  <p:embed/>
                </p:oleObj>
              </mc:Choice>
              <mc:Fallback>
                <p:oleObj name="Document" r:id="rId4" imgW="5486400" imgH="9418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36850"/>
                        <a:ext cx="9602787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tx1"/>
                </a:solidFill>
                <a:ea typeface="ＭＳ Ｐゴシック" charset="0"/>
              </a:rPr>
              <a:t>Thermal Inertia and Specific Heat</a:t>
            </a:r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52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rmal Inertia -- an example</a:t>
            </a:r>
          </a:p>
        </p:txBody>
      </p:sp>
      <p:pic>
        <p:nvPicPr>
          <p:cNvPr id="727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52550"/>
            <a:ext cx="8915400" cy="47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2911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609600" y="1066800"/>
            <a:ext cx="807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4000">
              <a:solidFill>
                <a:srgbClr val="FF0000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FF0000"/>
                </a:solidFill>
              </a:rPr>
              <a:t>Homeothermic Endothermy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6</TotalTime>
  <Words>117</Words>
  <Application>Microsoft Macintosh PowerPoint</Application>
  <PresentationFormat>On-screen Show (4:3)</PresentationFormat>
  <Paragraphs>37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Document</vt:lpstr>
      <vt:lpstr>Equation</vt:lpstr>
      <vt:lpstr>Temperature,  Temperature  Regulation  and Metabolism</vt:lpstr>
      <vt:lpstr>Avenues of Heat Transfer</vt:lpstr>
      <vt:lpstr>Conduction</vt:lpstr>
      <vt:lpstr>Convection</vt:lpstr>
      <vt:lpstr>Radiation</vt:lpstr>
      <vt:lpstr>Evaporative Heat Loss</vt:lpstr>
      <vt:lpstr>Thermal Inertia and Specific Heat</vt:lpstr>
      <vt:lpstr>Thermal Inertia -- an example</vt:lpstr>
      <vt:lpstr>Homeothermic Endothermy</vt:lpstr>
      <vt:lpstr>How to Maintain Constant T</vt:lpstr>
      <vt:lpstr>Euthermic Homeothermy</vt:lpstr>
      <vt:lpstr>Metabolism and Body Temperature in Poikilotherms and Ectotherms More Broadly</vt:lpstr>
      <vt:lpstr>Predicting Tb</vt:lpstr>
      <vt:lpstr>Thermal Conductance and the TNZ</vt:lpstr>
      <vt:lpstr>Conductance and Thermal Acclimation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KN Prestwich</cp:lastModifiedBy>
  <cp:revision>85</cp:revision>
  <dcterms:created xsi:type="dcterms:W3CDTF">2008-10-01T12:38:28Z</dcterms:created>
  <dcterms:modified xsi:type="dcterms:W3CDTF">2018-12-06T20:41:42Z</dcterms:modified>
</cp:coreProperties>
</file>